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7" autoAdjust="0"/>
    <p:restoredTop sz="95065" autoAdjust="0"/>
  </p:normalViewPr>
  <p:slideViewPr>
    <p:cSldViewPr snapToGrid="0">
      <p:cViewPr>
        <p:scale>
          <a:sx n="125" d="100"/>
          <a:sy n="125" d="100"/>
        </p:scale>
        <p:origin x="-900" y="-27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DADB1A-CC62-427E-8979-22DCAB805AEA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2C318A-9E76-4DC1-B301-0FE6FB3F8F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681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2C318A-9E76-4DC1-B301-0FE6FB3F8F4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353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5EF0D-09FA-4221-890E-FAAA004D5D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AAACDF9-EA6C-4CD6-836C-8E310FD6AA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4DD37D-2311-4C83-A1D7-DD440762F7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97EC318-FF8B-44B5-8C4F-374F1097E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CB81C18-34A1-4486-9C8E-522CBEF34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54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820758-99E6-471F-BF22-B6DA49530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41D0166-5C09-4286-85FA-889C5E33AE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F4A030-6B79-49BA-95FF-8C7317F6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620AC36-126C-4ABF-AAF3-277669995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2C1D2D7-AE71-4CC1-AF8D-0231D1CEE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341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E163B84-719A-4B91-8941-E41E6B56DF2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A1A921D-7CFF-42B4-B156-AF7D62C578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1E8D545-B668-469C-AE1C-7D138A2B24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2B9F4F-9AAF-4E67-AB42-893FE82AB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EA081C-98FF-4931-8B39-77CC3D70F6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8215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7E4D09-2B6E-4A38-8305-A371ABEA28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D1B104-69F4-4634-B3BF-88CCE515E4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AA46F3-79BE-4F0F-8FB0-F6813672BB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2FF695-C326-49A0-B4E8-7849BD8FA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F7E2EA-875B-4DD6-8F22-E61186775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025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429E60-8872-41DB-ABF7-A18A57E6A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C981D60-22C4-4392-A328-588F27CC05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E6CCFA-2B45-42D1-97FC-4496BDD8C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7DAD2F2-2886-42CD-9A24-824577FF2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3CD960D-151E-43CC-8B2A-5D6B92787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632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1BFF79-6BA2-42E6-903F-97FE26553B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36BD0A-0D4D-4B0B-B04C-699B11BC57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D4B89E3-451F-4F1B-B00D-A4353B4A19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A850537-FE85-4A5D-80A2-8EF5FA6459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21964A0-084F-47DC-8178-F1E98ACE6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3F93B33-23D8-4D5E-A095-E9F074453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9774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850F9D-2D45-462C-8554-2E28D0496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540EE37-5F16-40DE-8454-5AC54EC633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ECBDC56-CDA3-4937-B9C9-4E0BA0E10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DF5AD8A-7ACB-413A-A4A4-02E148540B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624A5B3-343C-4A25-8668-89ACECD0F4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E0C6F3B-0676-4BF4-8201-DC2C14FFE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4BF2B83-1BD2-4BF7-ABA0-2F4A0813B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E6D6055-EC90-40C0-B899-411E5F79A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870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985B51-67FE-4197-BBB5-5F9956644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C2F6789-EFAF-4198-8CE7-221440B1A6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F4FF99E-BA88-4F28-9CA9-D799E1E35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9C8F234-1E17-41FE-ACCF-1A7D8A354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955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72879E9-8608-4EF5-BB8B-51D8CAEE4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829A63D-7876-43EA-8D82-79E6C4CB4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F2525B3-2F67-40FA-8F23-680900E6B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280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CF98C3-D757-4166-9330-D62BF7C8E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B0B801-5DB2-46EA-B94D-439070308C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181F821-0BF5-489B-A579-381CAB7691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717A237-DEE5-45E1-BA45-5DCBB0D49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3051EEA-BAC3-4BD6-A8D0-29021625D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3EA41E-84D4-4F88-95A2-620141ACA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611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9A6C9E-8734-4776-B1AA-FAA73A29FA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F038584-C2EE-4E32-B47A-93F18072A8F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2CCDC75-A0B3-497A-A405-CE30784FAD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1FCAA76-CC85-42AA-B820-0922CBD7B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3ABC7C9-336C-4EFF-AA0B-BDDC1D572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AAA33A9-47AC-489E-9F0B-312F9545C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012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15F5BA7-ED77-4C79-8FF7-1C8ED2404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6D58751-C307-4FAC-861B-04B51F7EF0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F8F698-80A1-4355-AEEF-E43EE40FB3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B2F8F-676F-42E4-B669-638D6A9125FD}" type="datetimeFigureOut">
              <a:rPr lang="zh-CN" altLang="en-US" smtClean="0"/>
              <a:t>2021/3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66DE08A-EEA3-4552-91C8-789DB69A72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B9981AC-A6EC-4E7E-8057-EA2C29CCEA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B69A74-E242-4232-A112-9A58F995FF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85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2CB899D-E421-4974-93FC-A93C99D733D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2D5DC07-F082-4488-8509-52E482951C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2695" y="325738"/>
            <a:ext cx="3938912" cy="3575054"/>
          </a:xfrm>
          <a:prstGeom prst="rect">
            <a:avLst/>
          </a:prstGeom>
        </p:spPr>
      </p:pic>
      <p:sp>
        <p:nvSpPr>
          <p:cNvPr id="14" name="对话气泡: 矩形 13">
            <a:extLst>
              <a:ext uri="{FF2B5EF4-FFF2-40B4-BE49-F238E27FC236}">
                <a16:creationId xmlns:a16="http://schemas.microsoft.com/office/drawing/2014/main" id="{E3FCEF4E-1045-4A1E-A82F-CF5DA3944D4F}"/>
              </a:ext>
            </a:extLst>
          </p:cNvPr>
          <p:cNvSpPr/>
          <p:nvPr/>
        </p:nvSpPr>
        <p:spPr>
          <a:xfrm>
            <a:off x="1622695" y="325738"/>
            <a:ext cx="3938912" cy="3506960"/>
          </a:xfrm>
          <a:prstGeom prst="wedgeRectCallout">
            <a:avLst>
              <a:gd name="adj1" fmla="val 56713"/>
              <a:gd name="adj2" fmla="val 56952"/>
            </a:avLst>
          </a:prstGeom>
          <a:solidFill>
            <a:schemeClr val="tx1">
              <a:alpha val="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708E4C0-517D-40C0-8DE2-CDACE946FC29}"/>
              </a:ext>
            </a:extLst>
          </p:cNvPr>
          <p:cNvSpPr txBox="1"/>
          <p:nvPr/>
        </p:nvSpPr>
        <p:spPr>
          <a:xfrm>
            <a:off x="1622695" y="428017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ideway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E43A758-4A76-4094-A5F5-B32E6564D05B}"/>
              </a:ext>
            </a:extLst>
          </p:cNvPr>
          <p:cNvCxnSpPr/>
          <p:nvPr/>
        </p:nvCxnSpPr>
        <p:spPr>
          <a:xfrm>
            <a:off x="2354094" y="729574"/>
            <a:ext cx="155642" cy="165371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2BFC8C42-97AB-4D68-AF43-3C77D6543C28}"/>
              </a:ext>
            </a:extLst>
          </p:cNvPr>
          <p:cNvSpPr txBox="1"/>
          <p:nvPr/>
        </p:nvSpPr>
        <p:spPr>
          <a:xfrm>
            <a:off x="4833017" y="128405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rder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A4937F3-4A35-4E55-AFA8-13668E6660DE}"/>
              </a:ext>
            </a:extLst>
          </p:cNvPr>
          <p:cNvSpPr txBox="1"/>
          <p:nvPr/>
        </p:nvSpPr>
        <p:spPr>
          <a:xfrm>
            <a:off x="2336993" y="3312747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er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304FA59-FE2F-4E72-907F-729029E86CB1}"/>
              </a:ext>
            </a:extLst>
          </p:cNvPr>
          <p:cNvCxnSpPr>
            <a:stCxn id="19" idx="3"/>
          </p:cNvCxnSpPr>
          <p:nvPr/>
        </p:nvCxnSpPr>
        <p:spPr>
          <a:xfrm flipV="1">
            <a:off x="2893556" y="3312747"/>
            <a:ext cx="199840" cy="184666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9011DC7-BEBA-4E82-944B-7FE4F0828313}"/>
              </a:ext>
            </a:extLst>
          </p:cNvPr>
          <p:cNvCxnSpPr/>
          <p:nvPr/>
        </p:nvCxnSpPr>
        <p:spPr>
          <a:xfrm flipH="1" flipV="1">
            <a:off x="5201066" y="1108953"/>
            <a:ext cx="207513" cy="272375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DDAACD85-CAF6-461F-ADD1-E85FB31EB4EA}"/>
              </a:ext>
            </a:extLst>
          </p:cNvPr>
          <p:cNvSpPr txBox="1"/>
          <p:nvPr/>
        </p:nvSpPr>
        <p:spPr>
          <a:xfrm>
            <a:off x="2369330" y="1537140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pansion Joint 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97563BC-920D-4A66-AD5C-AAFB435EBBD5}"/>
              </a:ext>
            </a:extLst>
          </p:cNvPr>
          <p:cNvCxnSpPr/>
          <p:nvPr/>
        </p:nvCxnSpPr>
        <p:spPr>
          <a:xfrm flipV="1">
            <a:off x="3521413" y="1284051"/>
            <a:ext cx="350196" cy="350526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60316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2CB899D-E421-4974-93FC-A93C99D733D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2D5DC07-F082-4488-8509-52E482951C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" r="646" b="27124"/>
          <a:stretch/>
        </p:blipFill>
        <p:spPr>
          <a:xfrm>
            <a:off x="8137058" y="4046548"/>
            <a:ext cx="3923130" cy="2611792"/>
          </a:xfrm>
          <a:prstGeom prst="rect">
            <a:avLst/>
          </a:prstGeom>
        </p:spPr>
      </p:pic>
      <p:sp>
        <p:nvSpPr>
          <p:cNvPr id="14" name="对话气泡: 矩形 13">
            <a:extLst>
              <a:ext uri="{FF2B5EF4-FFF2-40B4-BE49-F238E27FC236}">
                <a16:creationId xmlns:a16="http://schemas.microsoft.com/office/drawing/2014/main" id="{E3FCEF4E-1045-4A1E-A82F-CF5DA3944D4F}"/>
              </a:ext>
            </a:extLst>
          </p:cNvPr>
          <p:cNvSpPr/>
          <p:nvPr/>
        </p:nvSpPr>
        <p:spPr>
          <a:xfrm>
            <a:off x="8121277" y="4046548"/>
            <a:ext cx="3938911" cy="2611792"/>
          </a:xfrm>
          <a:prstGeom prst="wedgeRectCallout">
            <a:avLst>
              <a:gd name="adj1" fmla="val -102826"/>
              <a:gd name="adj2" fmla="val -47460"/>
            </a:avLst>
          </a:prstGeom>
          <a:solidFill>
            <a:schemeClr val="tx1">
              <a:alpha val="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708E4C0-517D-40C0-8DE2-CDACE946FC29}"/>
              </a:ext>
            </a:extLst>
          </p:cNvPr>
          <p:cNvSpPr txBox="1"/>
          <p:nvPr/>
        </p:nvSpPr>
        <p:spPr>
          <a:xfrm>
            <a:off x="8161243" y="4158842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ideway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E43A758-4A76-4094-A5F5-B32E6564D05B}"/>
              </a:ext>
            </a:extLst>
          </p:cNvPr>
          <p:cNvCxnSpPr/>
          <p:nvPr/>
        </p:nvCxnSpPr>
        <p:spPr>
          <a:xfrm>
            <a:off x="8892642" y="4460399"/>
            <a:ext cx="155642" cy="165371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2BFC8C42-97AB-4D68-AF43-3C77D6543C28}"/>
              </a:ext>
            </a:extLst>
          </p:cNvPr>
          <p:cNvSpPr txBox="1"/>
          <p:nvPr/>
        </p:nvSpPr>
        <p:spPr>
          <a:xfrm>
            <a:off x="11149377" y="513669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rder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A4937F3-4A35-4E55-AFA8-13668E6660DE}"/>
              </a:ext>
            </a:extLst>
          </p:cNvPr>
          <p:cNvSpPr txBox="1"/>
          <p:nvPr/>
        </p:nvSpPr>
        <p:spPr>
          <a:xfrm>
            <a:off x="8728065" y="6216636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er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304FA59-FE2F-4E72-907F-729029E86CB1}"/>
              </a:ext>
            </a:extLst>
          </p:cNvPr>
          <p:cNvCxnSpPr>
            <a:cxnSpLocks/>
            <a:stCxn id="19" idx="3"/>
          </p:cNvCxnSpPr>
          <p:nvPr/>
        </p:nvCxnSpPr>
        <p:spPr>
          <a:xfrm flipV="1">
            <a:off x="9284628" y="6216636"/>
            <a:ext cx="199840" cy="184666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E9011DC7-BEBA-4E82-944B-7FE4F0828313}"/>
              </a:ext>
            </a:extLst>
          </p:cNvPr>
          <p:cNvCxnSpPr/>
          <p:nvPr/>
        </p:nvCxnSpPr>
        <p:spPr>
          <a:xfrm flipH="1" flipV="1">
            <a:off x="11517426" y="4961598"/>
            <a:ext cx="207513" cy="272375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DDAACD85-CAF6-461F-ADD1-E85FB31EB4EA}"/>
              </a:ext>
            </a:extLst>
          </p:cNvPr>
          <p:cNvSpPr txBox="1"/>
          <p:nvPr/>
        </p:nvSpPr>
        <p:spPr>
          <a:xfrm>
            <a:off x="8888713" y="5223925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0" i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pansion Joint 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97563BC-920D-4A66-AD5C-AAFB435EBBD5}"/>
              </a:ext>
            </a:extLst>
          </p:cNvPr>
          <p:cNvCxnSpPr/>
          <p:nvPr/>
        </p:nvCxnSpPr>
        <p:spPr>
          <a:xfrm flipV="1">
            <a:off x="10040796" y="4970836"/>
            <a:ext cx="350196" cy="350526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图片 36">
            <a:extLst>
              <a:ext uri="{FF2B5EF4-FFF2-40B4-BE49-F238E27FC236}">
                <a16:creationId xmlns:a16="http://schemas.microsoft.com/office/drawing/2014/main" id="{BEB98AC1-EA85-49A5-ACDE-DC16BBB93F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6757184" cy="3517908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74CA0102-12BD-4294-9677-C96491EB009F}"/>
              </a:ext>
            </a:extLst>
          </p:cNvPr>
          <p:cNvSpPr txBox="1"/>
          <p:nvPr/>
        </p:nvSpPr>
        <p:spPr>
          <a:xfrm>
            <a:off x="2003635" y="885217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 bod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166D7B88-53EB-43B5-A7F4-054563D7DF9D}"/>
              </a:ext>
            </a:extLst>
          </p:cNvPr>
          <p:cNvCxnSpPr/>
          <p:nvPr/>
        </p:nvCxnSpPr>
        <p:spPr>
          <a:xfrm>
            <a:off x="2735034" y="1186774"/>
            <a:ext cx="155642" cy="16537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68A9B08D-EE13-4386-95E4-3ED5E0754511}"/>
              </a:ext>
            </a:extLst>
          </p:cNvPr>
          <p:cNvSpPr txBox="1"/>
          <p:nvPr/>
        </p:nvSpPr>
        <p:spPr>
          <a:xfrm>
            <a:off x="3696512" y="2251954"/>
            <a:ext cx="239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ide Electro-Magn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41AC1BBC-F5C4-40F0-B625-453468087A2B}"/>
              </a:ext>
            </a:extLst>
          </p:cNvPr>
          <p:cNvCxnSpPr>
            <a:cxnSpLocks/>
          </p:cNvCxnSpPr>
          <p:nvPr/>
        </p:nvCxnSpPr>
        <p:spPr>
          <a:xfrm flipH="1" flipV="1">
            <a:off x="3589508" y="2120630"/>
            <a:ext cx="321012" cy="18482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061CF77A-8A07-448F-B170-F65A07CC637E}"/>
              </a:ext>
            </a:extLst>
          </p:cNvPr>
          <p:cNvSpPr txBox="1"/>
          <p:nvPr/>
        </p:nvSpPr>
        <p:spPr>
          <a:xfrm>
            <a:off x="2295728" y="2771862"/>
            <a:ext cx="2675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itation Electro-Magn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EB8123F5-1855-4626-BD30-3554F1F0C3B2}"/>
              </a:ext>
            </a:extLst>
          </p:cNvPr>
          <p:cNvCxnSpPr>
            <a:cxnSpLocks/>
          </p:cNvCxnSpPr>
          <p:nvPr/>
        </p:nvCxnSpPr>
        <p:spPr>
          <a:xfrm flipH="1" flipV="1">
            <a:off x="2188725" y="2640538"/>
            <a:ext cx="321012" cy="18482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762C6C13-41F6-40D2-B49F-84E109DBF9E6}"/>
              </a:ext>
            </a:extLst>
          </p:cNvPr>
          <p:cNvSpPr txBox="1"/>
          <p:nvPr/>
        </p:nvSpPr>
        <p:spPr>
          <a:xfrm>
            <a:off x="505014" y="1445196"/>
            <a:ext cx="701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g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0115C418-A3B1-4D74-B71E-056B5DC2A32B}"/>
              </a:ext>
            </a:extLst>
          </p:cNvPr>
          <p:cNvCxnSpPr>
            <a:cxnSpLocks/>
          </p:cNvCxnSpPr>
          <p:nvPr/>
        </p:nvCxnSpPr>
        <p:spPr>
          <a:xfrm>
            <a:off x="964600" y="1814528"/>
            <a:ext cx="484821" cy="49092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07025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1F1F0A04-5A18-48E9-900F-FECF5F870469}"/>
              </a:ext>
            </a:extLst>
          </p:cNvPr>
          <p:cNvSpPr/>
          <p:nvPr/>
        </p:nvSpPr>
        <p:spPr>
          <a:xfrm>
            <a:off x="3706593" y="6710861"/>
            <a:ext cx="1800000" cy="4320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1E9AA743-7489-47E3-A628-065953E0CDE7}"/>
              </a:ext>
            </a:extLst>
          </p:cNvPr>
          <p:cNvCxnSpPr>
            <a:cxnSpLocks/>
          </p:cNvCxnSpPr>
          <p:nvPr/>
        </p:nvCxnSpPr>
        <p:spPr>
          <a:xfrm>
            <a:off x="4606593" y="6400445"/>
            <a:ext cx="0" cy="30843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DDF1066-B67C-4CC9-9848-951CAD183ECD}"/>
              </a:ext>
            </a:extLst>
          </p:cNvPr>
          <p:cNvGrpSpPr/>
          <p:nvPr/>
        </p:nvGrpSpPr>
        <p:grpSpPr>
          <a:xfrm>
            <a:off x="2821578" y="4420933"/>
            <a:ext cx="3600000" cy="720000"/>
            <a:chOff x="2786191" y="4846783"/>
            <a:chExt cx="3600000" cy="720000"/>
          </a:xfrm>
        </p:grpSpPr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0B42A1E2-EA0C-4EA2-BFCC-E7908A169738}"/>
                </a:ext>
              </a:extLst>
            </p:cNvPr>
            <p:cNvSpPr/>
            <p:nvPr/>
          </p:nvSpPr>
          <p:spPr>
            <a:xfrm>
              <a:off x="2786191" y="4846783"/>
              <a:ext cx="3600000" cy="720000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lculate interaction force</a:t>
              </a:r>
            </a:p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cording to the vehicle system  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479DFA33-8913-4EED-80E5-40CEA645D1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739787"/>
                </p:ext>
              </p:extLst>
            </p:nvPr>
          </p:nvGraphicFramePr>
          <p:xfrm>
            <a:off x="5611986" y="4901145"/>
            <a:ext cx="533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320" imgH="253800" progId="Equation.DSMT4">
                    <p:embed/>
                  </p:oleObj>
                </mc:Choice>
                <mc:Fallback>
                  <p:oleObj name="Equation" r:id="rId2" imgW="355320" imgH="253800" progId="Equation.DSMT4">
                    <p:embed/>
                    <p:pic>
                      <p:nvPicPr>
                        <p:cNvPr id="58" name="对象 57">
                          <a:extLst>
                            <a:ext uri="{FF2B5EF4-FFF2-40B4-BE49-F238E27FC236}">
                              <a16:creationId xmlns:a16="http://schemas.microsoft.com/office/drawing/2014/main" id="{0CA176E8-739D-42BB-89F6-C18B0099F5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611986" y="4901145"/>
                          <a:ext cx="533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: 圆角 16">
            <a:extLst>
              <a:ext uri="{FF2B5EF4-FFF2-40B4-BE49-F238E27FC236}">
                <a16:creationId xmlns:a16="http://schemas.microsoft.com/office/drawing/2014/main" id="{F02841B3-4497-42C9-B2BA-C7814CAE5066}"/>
              </a:ext>
            </a:extLst>
          </p:cNvPr>
          <p:cNvSpPr/>
          <p:nvPr/>
        </p:nvSpPr>
        <p:spPr>
          <a:xfrm>
            <a:off x="2806593" y="3376725"/>
            <a:ext cx="3600000" cy="7200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corresponding                 of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AABAB32-765E-4DCA-8A6A-D57E10289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61081"/>
              </p:ext>
            </p:extLst>
          </p:nvPr>
        </p:nvGraphicFramePr>
        <p:xfrm>
          <a:off x="3933381" y="3711580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53800" progId="Equation.DSMT4">
                  <p:embed/>
                </p:oleObj>
              </mc:Choice>
              <mc:Fallback>
                <p:oleObj name="Equation" r:id="rId4" imgW="380880" imgH="2538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FC0BEFB8-B08A-4879-83C0-550BC7622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381" y="3711580"/>
                        <a:ext cx="57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FD2C8CCD-96D7-4B3B-BDA0-7263C873431E}"/>
              </a:ext>
            </a:extLst>
          </p:cNvPr>
          <p:cNvCxnSpPr/>
          <p:nvPr/>
        </p:nvCxnSpPr>
        <p:spPr>
          <a:xfrm>
            <a:off x="4606593" y="3054986"/>
            <a:ext cx="0" cy="30417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113D3D4B-B7C8-4C65-A114-1C741730F51F}"/>
              </a:ext>
            </a:extLst>
          </p:cNvPr>
          <p:cNvCxnSpPr/>
          <p:nvPr/>
        </p:nvCxnSpPr>
        <p:spPr>
          <a:xfrm>
            <a:off x="4621578" y="4120193"/>
            <a:ext cx="0" cy="30417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菱形 20">
            <a:extLst>
              <a:ext uri="{FF2B5EF4-FFF2-40B4-BE49-F238E27FC236}">
                <a16:creationId xmlns:a16="http://schemas.microsoft.com/office/drawing/2014/main" id="{126BAA8C-E7EB-49CB-ABD7-CE1E9F1D1E10}"/>
              </a:ext>
            </a:extLst>
          </p:cNvPr>
          <p:cNvSpPr/>
          <p:nvPr/>
        </p:nvSpPr>
        <p:spPr>
          <a:xfrm>
            <a:off x="2826995" y="5451698"/>
            <a:ext cx="3559196" cy="948747"/>
          </a:xfrm>
          <a:prstGeom prst="diamond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ther end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29A9E46-B793-4BEB-B3E5-1A97FA7D70DE}"/>
              </a:ext>
            </a:extLst>
          </p:cNvPr>
          <p:cNvSpPr txBox="1"/>
          <p:nvPr/>
        </p:nvSpPr>
        <p:spPr>
          <a:xfrm>
            <a:off x="4876955" y="6340538"/>
            <a:ext cx="52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634D322-7451-41D3-A668-07DA772B3649}"/>
              </a:ext>
            </a:extLst>
          </p:cNvPr>
          <p:cNvCxnSpPr/>
          <p:nvPr/>
        </p:nvCxnSpPr>
        <p:spPr>
          <a:xfrm>
            <a:off x="4606593" y="5145000"/>
            <a:ext cx="0" cy="30417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F5635C1-AC7F-42C5-B528-49F21D656881}"/>
              </a:ext>
            </a:extLst>
          </p:cNvPr>
          <p:cNvCxnSpPr>
            <a:cxnSpLocks/>
          </p:cNvCxnSpPr>
          <p:nvPr/>
        </p:nvCxnSpPr>
        <p:spPr>
          <a:xfrm>
            <a:off x="6365789" y="5934090"/>
            <a:ext cx="100822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33F3F9C9-4AC8-4A09-8160-A3642B0C0A5F}"/>
              </a:ext>
            </a:extLst>
          </p:cNvPr>
          <p:cNvCxnSpPr>
            <a:cxnSpLocks/>
          </p:cNvCxnSpPr>
          <p:nvPr/>
        </p:nvCxnSpPr>
        <p:spPr>
          <a:xfrm flipV="1">
            <a:off x="7374018" y="2299317"/>
            <a:ext cx="0" cy="364365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2CCEE5AE-C8DB-497F-B2D9-FDECEADB7180}"/>
              </a:ext>
            </a:extLst>
          </p:cNvPr>
          <p:cNvSpPr txBox="1"/>
          <p:nvPr/>
        </p:nvSpPr>
        <p:spPr>
          <a:xfrm>
            <a:off x="6637148" y="556475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101B1728-3CC6-4881-B430-C4544C1A146F}"/>
              </a:ext>
            </a:extLst>
          </p:cNvPr>
          <p:cNvSpPr/>
          <p:nvPr/>
        </p:nvSpPr>
        <p:spPr>
          <a:xfrm>
            <a:off x="3677313" y="0"/>
            <a:ext cx="1800000" cy="4320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gin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151AA143-DFFC-47A4-9537-24440D240B9F}"/>
              </a:ext>
            </a:extLst>
          </p:cNvPr>
          <p:cNvCxnSpPr/>
          <p:nvPr/>
        </p:nvCxnSpPr>
        <p:spPr>
          <a:xfrm>
            <a:off x="4577313" y="432000"/>
            <a:ext cx="0" cy="30417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36281CC-C14D-49D2-BC88-B4ABE126B4F1}"/>
              </a:ext>
            </a:extLst>
          </p:cNvPr>
          <p:cNvCxnSpPr>
            <a:cxnSpLocks/>
          </p:cNvCxnSpPr>
          <p:nvPr/>
        </p:nvCxnSpPr>
        <p:spPr>
          <a:xfrm flipH="1">
            <a:off x="6386191" y="2312362"/>
            <a:ext cx="987827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4FF8DE48-3863-43E3-97B6-3E0A88191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93820"/>
              </p:ext>
            </p:extLst>
          </p:nvPr>
        </p:nvGraphicFramePr>
        <p:xfrm>
          <a:off x="6626225" y="1995202"/>
          <a:ext cx="6461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64880" progId="Equation.DSMT4">
                  <p:embed/>
                </p:oleObj>
              </mc:Choice>
              <mc:Fallback>
                <p:oleObj name="Equation" r:id="rId6" imgW="431640" imgH="164880" progId="Equation.DSMT4">
                  <p:embed/>
                  <p:pic>
                    <p:nvPicPr>
                      <p:cNvPr id="125" name="对象 124">
                        <a:extLst>
                          <a:ext uri="{FF2B5EF4-FFF2-40B4-BE49-F238E27FC236}">
                            <a16:creationId xmlns:a16="http://schemas.microsoft.com/office/drawing/2014/main" id="{B6234C04-C503-42EC-BF12-1B02635E9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6225" y="1995202"/>
                        <a:ext cx="64611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>
            <a:extLst>
              <a:ext uri="{FF2B5EF4-FFF2-40B4-BE49-F238E27FC236}">
                <a16:creationId xmlns:a16="http://schemas.microsoft.com/office/drawing/2014/main" id="{902F3D7A-88B9-486F-A0AE-568DF77454A0}"/>
              </a:ext>
            </a:extLst>
          </p:cNvPr>
          <p:cNvGrpSpPr/>
          <p:nvPr/>
        </p:nvGrpSpPr>
        <p:grpSpPr>
          <a:xfrm>
            <a:off x="2821578" y="1514736"/>
            <a:ext cx="3600000" cy="1544715"/>
            <a:chOff x="8292997" y="1651242"/>
            <a:chExt cx="3600000" cy="1544715"/>
          </a:xfrm>
        </p:grpSpPr>
        <p:sp>
          <p:nvSpPr>
            <p:cNvPr id="40" name="矩形: 圆角 39">
              <a:extLst>
                <a:ext uri="{FF2B5EF4-FFF2-40B4-BE49-F238E27FC236}">
                  <a16:creationId xmlns:a16="http://schemas.microsoft.com/office/drawing/2014/main" id="{878A9901-7070-4394-851B-465B32B1B0FF}"/>
                </a:ext>
              </a:extLst>
            </p:cNvPr>
            <p:cNvSpPr/>
            <p:nvPr/>
          </p:nvSpPr>
          <p:spPr>
            <a:xfrm>
              <a:off x="8292997" y="1651242"/>
              <a:ext cx="3600000" cy="1544715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ts val="216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lculate the displacement under</a:t>
              </a:r>
            </a:p>
            <a:p>
              <a:pPr algn="ctr">
                <a:lnSpc>
                  <a:spcPts val="2160"/>
                </a:lnSpc>
              </a:pP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ts val="216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ce element</a:t>
              </a:r>
            </a:p>
            <a:p>
              <a:pPr>
                <a:lnSpc>
                  <a:spcPts val="2160"/>
                </a:lnSpc>
              </a:pPr>
              <a:endPara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ts val="2160"/>
                </a:lnSpc>
              </a:pPr>
              <a:r>
                <a: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 all </a:t>
              </a:r>
              <a:r>
                <a:rPr lang="en-US" altLang="zh-CN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CE54F23A-8EF8-4141-A803-581ADB0E79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663745"/>
                </p:ext>
              </p:extLst>
            </p:nvPr>
          </p:nvGraphicFramePr>
          <p:xfrm>
            <a:off x="9776130" y="2130407"/>
            <a:ext cx="2095500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0" imgH="431640" progId="Equation.DSMT4">
                    <p:embed/>
                  </p:oleObj>
                </mc:Choice>
                <mc:Fallback>
                  <p:oleObj name="Equation" r:id="rId8" imgW="1396800" imgH="43164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4FF8DE48-3863-43E3-97B6-3E0A881912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776130" y="2130407"/>
                          <a:ext cx="2095500" cy="642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58D7EFD0-D138-40F0-8E5B-8771C6034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544340"/>
              </p:ext>
            </p:extLst>
          </p:nvPr>
        </p:nvGraphicFramePr>
        <p:xfrm>
          <a:off x="4796790" y="3700277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BAABAB32-765E-4DCA-8A6A-D57E102896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6790" y="3700277"/>
                        <a:ext cx="2476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5A8A834C-5B49-43F6-BEF2-A290368DFAA5}"/>
              </a:ext>
            </a:extLst>
          </p:cNvPr>
          <p:cNvSpPr/>
          <p:nvPr/>
        </p:nvSpPr>
        <p:spPr>
          <a:xfrm>
            <a:off x="3686190" y="754602"/>
            <a:ext cx="1800000" cy="43200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4A0F1434-5AA9-4716-9D64-153C04FD6A89}"/>
              </a:ext>
            </a:extLst>
          </p:cNvPr>
          <p:cNvCxnSpPr/>
          <p:nvPr/>
        </p:nvCxnSpPr>
        <p:spPr>
          <a:xfrm>
            <a:off x="4577313" y="1186602"/>
            <a:ext cx="0" cy="30417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506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ss0.baidu.com/7Po3dSag_xI4khGko9WTAnF6hhy/zhidao/wh%3D680%2C800/sign=fabd7c369958d109c4b6a1b4e968e087/37d3d539b6003af31d6ec3283e2ac65c1138b6a5.jpg">
            <a:extLst>
              <a:ext uri="{FF2B5EF4-FFF2-40B4-BE49-F238E27FC236}">
                <a16:creationId xmlns:a16="http://schemas.microsoft.com/office/drawing/2014/main" id="{8542E304-04EF-4F6B-B0E0-CED792CE6F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9" t="19027" r="9646" b="3982"/>
          <a:stretch/>
        </p:blipFill>
        <p:spPr bwMode="auto">
          <a:xfrm>
            <a:off x="2987040" y="1912620"/>
            <a:ext cx="55245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12361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11E0DF0-DDCB-496E-A41F-16F2AB2072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-5400000">
            <a:off x="3652460" y="-1566183"/>
            <a:ext cx="5197900" cy="1165046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DFE9584E-F78F-4888-A81D-628405DF4CC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380" y="1"/>
            <a:ext cx="5513070" cy="173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2254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1ADDAF12-4612-48F3-8AC1-815DE1AE55F7}"/>
              </a:ext>
            </a:extLst>
          </p:cNvPr>
          <p:cNvSpPr txBox="1"/>
          <p:nvPr/>
        </p:nvSpPr>
        <p:spPr>
          <a:xfrm>
            <a:off x="8340213" y="7132886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</a:t>
            </a: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A466B6C3-C911-4D3D-B131-4AF7D9F7D26B}"/>
              </a:ext>
            </a:extLst>
          </p:cNvPr>
          <p:cNvSpPr/>
          <p:nvPr/>
        </p:nvSpPr>
        <p:spPr>
          <a:xfrm>
            <a:off x="15000830" y="1572740"/>
            <a:ext cx="2484120" cy="3787140"/>
          </a:xfrm>
          <a:prstGeom prst="rect">
            <a:avLst/>
          </a:prstGeom>
          <a:solidFill>
            <a:schemeClr val="bg1"/>
          </a:solidFill>
          <a:ln w="9525" cmpd="dbl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5" name="矩形: 圆角 64">
            <a:extLst>
              <a:ext uri="{FF2B5EF4-FFF2-40B4-BE49-F238E27FC236}">
                <a16:creationId xmlns:a16="http://schemas.microsoft.com/office/drawing/2014/main" id="{17A6D234-46F1-43BE-864C-FCF173830373}"/>
              </a:ext>
            </a:extLst>
          </p:cNvPr>
          <p:cNvSpPr/>
          <p:nvPr/>
        </p:nvSpPr>
        <p:spPr>
          <a:xfrm>
            <a:off x="11800430" y="2041370"/>
            <a:ext cx="1607820" cy="108204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dge System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D982425B-57B9-423D-BB91-5A236DD40402}"/>
              </a:ext>
            </a:extLst>
          </p:cNvPr>
          <p:cNvSpPr/>
          <p:nvPr/>
        </p:nvSpPr>
        <p:spPr>
          <a:xfrm>
            <a:off x="15438980" y="2041370"/>
            <a:ext cx="1607820" cy="108204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ke Tabl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B1C95392-C450-40A9-91AF-AD3119672EA7}"/>
              </a:ext>
            </a:extLst>
          </p:cNvPr>
          <p:cNvSpPr/>
          <p:nvPr/>
        </p:nvSpPr>
        <p:spPr>
          <a:xfrm>
            <a:off x="15438980" y="3870170"/>
            <a:ext cx="1607820" cy="108204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hicle System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7C04A89C-BFDC-42CC-88DC-D65ABF9CB90E}"/>
              </a:ext>
            </a:extLst>
          </p:cNvPr>
          <p:cNvSpPr txBox="1"/>
          <p:nvPr/>
        </p:nvSpPr>
        <p:spPr>
          <a:xfrm>
            <a:off x="15564710" y="5417030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system</a:t>
            </a:r>
            <a:endParaRPr lang="zh-CN" alt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28A7C22C-F516-4196-8724-2F758F9D95B3}"/>
              </a:ext>
            </a:extLst>
          </p:cNvPr>
          <p:cNvSpPr txBox="1"/>
          <p:nvPr/>
        </p:nvSpPr>
        <p:spPr>
          <a:xfrm>
            <a:off x="11750580" y="3203658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system</a:t>
            </a:r>
            <a:endParaRPr lang="zh-CN" alt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05F671EB-BD99-4648-BB37-8F1A95F43145}"/>
              </a:ext>
            </a:extLst>
          </p:cNvPr>
          <p:cNvCxnSpPr/>
          <p:nvPr/>
        </p:nvCxnSpPr>
        <p:spPr>
          <a:xfrm flipH="1" flipV="1">
            <a:off x="13530170" y="2719551"/>
            <a:ext cx="1783080" cy="174498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9AFC3780-E1A4-4C13-89D8-CE71F25B2CCA}"/>
              </a:ext>
            </a:extLst>
          </p:cNvPr>
          <p:cNvCxnSpPr>
            <a:cxnSpLocks/>
          </p:cNvCxnSpPr>
          <p:nvPr/>
        </p:nvCxnSpPr>
        <p:spPr>
          <a:xfrm>
            <a:off x="13530170" y="2582390"/>
            <a:ext cx="185166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CCA2E042-DCE9-4E95-938E-D2DF94E9B0E2}"/>
              </a:ext>
            </a:extLst>
          </p:cNvPr>
          <p:cNvCxnSpPr>
            <a:cxnSpLocks/>
          </p:cNvCxnSpPr>
          <p:nvPr/>
        </p:nvCxnSpPr>
        <p:spPr>
          <a:xfrm>
            <a:off x="16242890" y="3199610"/>
            <a:ext cx="0" cy="6096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97EFB50C-81CF-428A-800F-E705D5D2B0C7}"/>
              </a:ext>
            </a:extLst>
          </p:cNvPr>
          <p:cNvSpPr txBox="1"/>
          <p:nvPr/>
        </p:nvSpPr>
        <p:spPr>
          <a:xfrm>
            <a:off x="12996774" y="3870170"/>
            <a:ext cx="20217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ving Signal 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osition of force element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 force’s value (replaced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last time step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4BB60F92-5384-4488-81AC-7103C8F50BC5}"/>
              </a:ext>
            </a:extLst>
          </p:cNvPr>
          <p:cNvSpPr txBox="1"/>
          <p:nvPr/>
        </p:nvSpPr>
        <p:spPr>
          <a:xfrm>
            <a:off x="13592912" y="2159749"/>
            <a:ext cx="1423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under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ce element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62C91106-BCE2-4A20-B2E8-995962620C2E}"/>
              </a:ext>
            </a:extLst>
          </p:cNvPr>
          <p:cNvSpPr/>
          <p:nvPr/>
        </p:nvSpPr>
        <p:spPr>
          <a:xfrm>
            <a:off x="17272229" y="3230090"/>
            <a:ext cx="482445" cy="4389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>
            <a:extLst>
              <a:ext uri="{FF2B5EF4-FFF2-40B4-BE49-F238E27FC236}">
                <a16:creationId xmlns:a16="http://schemas.microsoft.com/office/drawing/2014/main" id="{337E345A-7C29-4E04-A231-2D4FCC612812}"/>
              </a:ext>
            </a:extLst>
          </p:cNvPr>
          <p:cNvSpPr/>
          <p:nvPr/>
        </p:nvSpPr>
        <p:spPr>
          <a:xfrm>
            <a:off x="16292860" y="3230090"/>
            <a:ext cx="2263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oduced signals, including 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, velocity, accelerate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17EF662A-E9BF-4674-8AAF-0C2005250D7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" t="22792"/>
          <a:stretch/>
        </p:blipFill>
        <p:spPr>
          <a:xfrm>
            <a:off x="4370694" y="-360806"/>
            <a:ext cx="5385709" cy="2325673"/>
          </a:xfrm>
          <a:prstGeom prst="rect">
            <a:avLst/>
          </a:prstGeom>
        </p:spPr>
      </p:pic>
      <p:sp>
        <p:nvSpPr>
          <p:cNvPr id="36" name="椭圆 35">
            <a:extLst>
              <a:ext uri="{FF2B5EF4-FFF2-40B4-BE49-F238E27FC236}">
                <a16:creationId xmlns:a16="http://schemas.microsoft.com/office/drawing/2014/main" id="{B212B16B-2668-46C5-B0C0-726D4C5D9901}"/>
              </a:ext>
            </a:extLst>
          </p:cNvPr>
          <p:cNvSpPr/>
          <p:nvPr/>
        </p:nvSpPr>
        <p:spPr>
          <a:xfrm>
            <a:off x="5199153" y="1040989"/>
            <a:ext cx="1433933" cy="734520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934F73DD-E6A1-48AD-8FE0-C2FFAEA67C7E}"/>
              </a:ext>
            </a:extLst>
          </p:cNvPr>
          <p:cNvCxnSpPr>
            <a:stCxn id="36" idx="3"/>
          </p:cNvCxnSpPr>
          <p:nvPr/>
        </p:nvCxnSpPr>
        <p:spPr>
          <a:xfrm flipH="1">
            <a:off x="5045149" y="1667941"/>
            <a:ext cx="363999" cy="10756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箭头: 下 93">
            <a:extLst>
              <a:ext uri="{FF2B5EF4-FFF2-40B4-BE49-F238E27FC236}">
                <a16:creationId xmlns:a16="http://schemas.microsoft.com/office/drawing/2014/main" id="{16B4DE2C-DDCB-4A3D-9A10-F08A1D1D1189}"/>
              </a:ext>
            </a:extLst>
          </p:cNvPr>
          <p:cNvSpPr/>
          <p:nvPr/>
        </p:nvSpPr>
        <p:spPr>
          <a:xfrm>
            <a:off x="4339233" y="6567775"/>
            <a:ext cx="257175" cy="1264499"/>
          </a:xfrm>
          <a:prstGeom prst="downArrow">
            <a:avLst>
              <a:gd name="adj1" fmla="val 27778"/>
              <a:gd name="adj2" fmla="val 101852"/>
            </a:avLst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78" name="组合 77">
            <a:extLst>
              <a:ext uri="{FF2B5EF4-FFF2-40B4-BE49-F238E27FC236}">
                <a16:creationId xmlns:a16="http://schemas.microsoft.com/office/drawing/2014/main" id="{1A6FE650-F2DF-4B9B-8E4D-7D36D26842F5}"/>
              </a:ext>
            </a:extLst>
          </p:cNvPr>
          <p:cNvGrpSpPr/>
          <p:nvPr/>
        </p:nvGrpSpPr>
        <p:grpSpPr>
          <a:xfrm>
            <a:off x="3522989" y="7765129"/>
            <a:ext cx="6660000" cy="3842782"/>
            <a:chOff x="3062250" y="1808079"/>
            <a:chExt cx="6660000" cy="3842782"/>
          </a:xfrm>
        </p:grpSpPr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2990AAE6-0318-447F-8DC7-2F4429099F6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062250" y="1808079"/>
              <a:ext cx="6660000" cy="3842782"/>
              <a:chOff x="962666" y="224238"/>
              <a:chExt cx="10266667" cy="5923809"/>
            </a:xfrm>
          </p:grpSpPr>
          <p:pic>
            <p:nvPicPr>
              <p:cNvPr id="140" name="图片 139">
                <a:extLst>
                  <a:ext uri="{FF2B5EF4-FFF2-40B4-BE49-F238E27FC236}">
                    <a16:creationId xmlns:a16="http://schemas.microsoft.com/office/drawing/2014/main" id="{B47F8CC3-7867-42FB-AC74-97F9DCE2E78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2666" y="709952"/>
                <a:ext cx="10266667" cy="5438095"/>
              </a:xfrm>
              <a:prstGeom prst="rect">
                <a:avLst/>
              </a:prstGeom>
            </p:spPr>
          </p:pic>
          <p:pic>
            <p:nvPicPr>
              <p:cNvPr id="141" name="图片 140">
                <a:extLst>
                  <a:ext uri="{FF2B5EF4-FFF2-40B4-BE49-F238E27FC236}">
                    <a16:creationId xmlns:a16="http://schemas.microsoft.com/office/drawing/2014/main" id="{1E0A8FEC-B432-49A7-B0D6-3094CEBE77F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72190" y="224238"/>
                <a:ext cx="857143" cy="485714"/>
              </a:xfrm>
              <a:prstGeom prst="rect">
                <a:avLst/>
              </a:prstGeom>
            </p:spPr>
          </p:pic>
        </p:grp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1209F53F-76A2-4576-A5A0-4E0CE5554654}"/>
                </a:ext>
              </a:extLst>
            </p:cNvPr>
            <p:cNvCxnSpPr>
              <a:cxnSpLocks/>
            </p:cNvCxnSpPr>
            <p:nvPr/>
          </p:nvCxnSpPr>
          <p:spPr>
            <a:xfrm>
              <a:off x="5434259" y="3331523"/>
              <a:ext cx="0" cy="301625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>
              <a:extLst>
                <a:ext uri="{FF2B5EF4-FFF2-40B4-BE49-F238E27FC236}">
                  <a16:creationId xmlns:a16="http://schemas.microsoft.com/office/drawing/2014/main" id="{3A5BBDB0-F66A-458E-9100-604288AB854F}"/>
                </a:ext>
              </a:extLst>
            </p:cNvPr>
            <p:cNvCxnSpPr>
              <a:cxnSpLocks/>
            </p:cNvCxnSpPr>
            <p:nvPr/>
          </p:nvCxnSpPr>
          <p:spPr>
            <a:xfrm>
              <a:off x="5634284" y="3464873"/>
              <a:ext cx="0" cy="301625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>
              <a:extLst>
                <a:ext uri="{FF2B5EF4-FFF2-40B4-BE49-F238E27FC236}">
                  <a16:creationId xmlns:a16="http://schemas.microsoft.com/office/drawing/2014/main" id="{03709162-46D8-411E-A6F1-D19B5E045015}"/>
                </a:ext>
              </a:extLst>
            </p:cNvPr>
            <p:cNvCxnSpPr>
              <a:cxnSpLocks/>
            </p:cNvCxnSpPr>
            <p:nvPr/>
          </p:nvCxnSpPr>
          <p:spPr>
            <a:xfrm>
              <a:off x="5763665" y="3212461"/>
              <a:ext cx="0" cy="301625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>
              <a:extLst>
                <a:ext uri="{FF2B5EF4-FFF2-40B4-BE49-F238E27FC236}">
                  <a16:creationId xmlns:a16="http://schemas.microsoft.com/office/drawing/2014/main" id="{E64FDAF6-DA26-4025-B9CB-78AEE6C3F740}"/>
                </a:ext>
              </a:extLst>
            </p:cNvPr>
            <p:cNvCxnSpPr>
              <a:cxnSpLocks/>
            </p:cNvCxnSpPr>
            <p:nvPr/>
          </p:nvCxnSpPr>
          <p:spPr>
            <a:xfrm>
              <a:off x="5963690" y="3345811"/>
              <a:ext cx="0" cy="301625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FE2C255B-50CE-4B7F-8ED6-022A99200D88}"/>
                </a:ext>
              </a:extLst>
            </p:cNvPr>
            <p:cNvCxnSpPr>
              <a:cxnSpLocks/>
            </p:cNvCxnSpPr>
            <p:nvPr/>
          </p:nvCxnSpPr>
          <p:spPr>
            <a:xfrm>
              <a:off x="7236071" y="2670330"/>
              <a:ext cx="0" cy="301625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ABFC8979-6CBE-4286-99A9-4AE99E5BE3ED}"/>
                </a:ext>
              </a:extLst>
            </p:cNvPr>
            <p:cNvCxnSpPr>
              <a:cxnSpLocks/>
            </p:cNvCxnSpPr>
            <p:nvPr/>
          </p:nvCxnSpPr>
          <p:spPr>
            <a:xfrm>
              <a:off x="7436096" y="2803680"/>
              <a:ext cx="0" cy="301625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椭圆 100">
              <a:extLst>
                <a:ext uri="{FF2B5EF4-FFF2-40B4-BE49-F238E27FC236}">
                  <a16:creationId xmlns:a16="http://schemas.microsoft.com/office/drawing/2014/main" id="{74FACE5B-C016-4CD0-A138-B09093F7E3ED}"/>
                </a:ext>
              </a:extLst>
            </p:cNvPr>
            <p:cNvSpPr/>
            <p:nvPr/>
          </p:nvSpPr>
          <p:spPr>
            <a:xfrm>
              <a:off x="6560602" y="2999723"/>
              <a:ext cx="45720" cy="45720"/>
            </a:xfrm>
            <a:prstGeom prst="ellipse">
              <a:avLst/>
            </a:prstGeom>
            <a:solidFill>
              <a:srgbClr val="C00000"/>
            </a:solidFill>
            <a:ln w="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id="{C8525C7E-135A-4BF3-AA65-48D9B112A563}"/>
                </a:ext>
              </a:extLst>
            </p:cNvPr>
            <p:cNvSpPr/>
            <p:nvPr/>
          </p:nvSpPr>
          <p:spPr>
            <a:xfrm>
              <a:off x="6859328" y="2892569"/>
              <a:ext cx="45720" cy="45720"/>
            </a:xfrm>
            <a:prstGeom prst="ellipse">
              <a:avLst/>
            </a:prstGeom>
            <a:solidFill>
              <a:srgbClr val="C00000"/>
            </a:solidFill>
            <a:ln w="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id="{C333D0C4-16C1-4C15-8137-EA8A2891E13E}"/>
                </a:ext>
              </a:extLst>
            </p:cNvPr>
            <p:cNvSpPr/>
            <p:nvPr/>
          </p:nvSpPr>
          <p:spPr>
            <a:xfrm>
              <a:off x="6223946" y="3121491"/>
              <a:ext cx="45720" cy="45720"/>
            </a:xfrm>
            <a:prstGeom prst="ellipse">
              <a:avLst/>
            </a:prstGeom>
            <a:solidFill>
              <a:srgbClr val="C00000"/>
            </a:solidFill>
            <a:ln w="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右大括号 108">
              <a:extLst>
                <a:ext uri="{FF2B5EF4-FFF2-40B4-BE49-F238E27FC236}">
                  <a16:creationId xmlns:a16="http://schemas.microsoft.com/office/drawing/2014/main" id="{55D48495-523F-4FE0-8829-14EDAEEC1616}"/>
                </a:ext>
              </a:extLst>
            </p:cNvPr>
            <p:cNvSpPr/>
            <p:nvPr/>
          </p:nvSpPr>
          <p:spPr>
            <a:xfrm rot="15000000">
              <a:off x="6104868" y="1929155"/>
              <a:ext cx="114724" cy="2030897"/>
            </a:xfrm>
            <a:prstGeom prst="rightBrace">
              <a:avLst>
                <a:gd name="adj1" fmla="val 49846"/>
                <a:gd name="adj2" fmla="val 50000"/>
              </a:avLst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文本框 109">
              <a:extLst>
                <a:ext uri="{FF2B5EF4-FFF2-40B4-BE49-F238E27FC236}">
                  <a16:creationId xmlns:a16="http://schemas.microsoft.com/office/drawing/2014/main" id="{829000FC-FE8F-4416-A727-A71D1085ABA1}"/>
                </a:ext>
              </a:extLst>
            </p:cNvPr>
            <p:cNvSpPr txBox="1"/>
            <p:nvPr/>
          </p:nvSpPr>
          <p:spPr>
            <a:xfrm rot="20400000">
              <a:off x="5699473" y="2618503"/>
              <a:ext cx="7328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ces</a:t>
              </a:r>
              <a:endPara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椭圆 110">
              <a:extLst>
                <a:ext uri="{FF2B5EF4-FFF2-40B4-BE49-F238E27FC236}">
                  <a16:creationId xmlns:a16="http://schemas.microsoft.com/office/drawing/2014/main" id="{08B1EB81-23EE-49EA-B9DD-49F19DDAA1B6}"/>
                </a:ext>
              </a:extLst>
            </p:cNvPr>
            <p:cNvSpPr/>
            <p:nvPr/>
          </p:nvSpPr>
          <p:spPr>
            <a:xfrm>
              <a:off x="6048807" y="3151130"/>
              <a:ext cx="755216" cy="1165386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12" name="图片 111">
              <a:extLst>
                <a:ext uri="{FF2B5EF4-FFF2-40B4-BE49-F238E27FC236}">
                  <a16:creationId xmlns:a16="http://schemas.microsoft.com/office/drawing/2014/main" id="{23AD3A56-6B87-4FF1-AEF6-75F6EAC8D24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36071" y="3815551"/>
              <a:ext cx="1260000" cy="1415455"/>
            </a:xfrm>
            <a:prstGeom prst="rect">
              <a:avLst/>
            </a:prstGeom>
          </p:spPr>
        </p:pic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218044B0-8E42-4A9A-86CA-05646016EA78}"/>
                </a:ext>
              </a:extLst>
            </p:cNvPr>
            <p:cNvCxnSpPr>
              <a:cxnSpLocks/>
            </p:cNvCxnSpPr>
            <p:nvPr/>
          </p:nvCxnSpPr>
          <p:spPr>
            <a:xfrm>
              <a:off x="6753008" y="4029178"/>
              <a:ext cx="433891" cy="220841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文本框 116">
              <a:extLst>
                <a:ext uri="{FF2B5EF4-FFF2-40B4-BE49-F238E27FC236}">
                  <a16:creationId xmlns:a16="http://schemas.microsoft.com/office/drawing/2014/main" id="{B01361DB-9CF2-48AB-93C0-0FCF2B34CE12}"/>
                </a:ext>
              </a:extLst>
            </p:cNvPr>
            <p:cNvSpPr txBox="1"/>
            <p:nvPr/>
          </p:nvSpPr>
          <p:spPr>
            <a:xfrm>
              <a:off x="7106518" y="3623601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ils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8" name="直接箭头连接符 117">
              <a:extLst>
                <a:ext uri="{FF2B5EF4-FFF2-40B4-BE49-F238E27FC236}">
                  <a16:creationId xmlns:a16="http://schemas.microsoft.com/office/drawing/2014/main" id="{9ECC21B9-01C6-4426-926E-CDDC3063DE7A}"/>
                </a:ext>
              </a:extLst>
            </p:cNvPr>
            <p:cNvCxnSpPr/>
            <p:nvPr/>
          </p:nvCxnSpPr>
          <p:spPr>
            <a:xfrm>
              <a:off x="7666570" y="3934705"/>
              <a:ext cx="155642" cy="16537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文本框 123">
              <a:extLst>
                <a:ext uri="{FF2B5EF4-FFF2-40B4-BE49-F238E27FC236}">
                  <a16:creationId xmlns:a16="http://schemas.microsoft.com/office/drawing/2014/main" id="{3BCD59AD-D4F6-457D-AA41-0F0FFC61E265}"/>
                </a:ext>
              </a:extLst>
            </p:cNvPr>
            <p:cNvSpPr txBox="1"/>
            <p:nvPr/>
          </p:nvSpPr>
          <p:spPr>
            <a:xfrm>
              <a:off x="8545243" y="4450432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rde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文本框 125">
              <a:extLst>
                <a:ext uri="{FF2B5EF4-FFF2-40B4-BE49-F238E27FC236}">
                  <a16:creationId xmlns:a16="http://schemas.microsoft.com/office/drawing/2014/main" id="{2AB625F6-B391-48A4-99D4-D163F872D79F}"/>
                </a:ext>
              </a:extLst>
            </p:cNvPr>
            <p:cNvSpPr txBox="1"/>
            <p:nvPr/>
          </p:nvSpPr>
          <p:spPr>
            <a:xfrm>
              <a:off x="6861145" y="5112305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ier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E81DE8EB-AAFD-41F4-A796-0C1581FA6D08}"/>
                </a:ext>
              </a:extLst>
            </p:cNvPr>
            <p:cNvCxnSpPr>
              <a:cxnSpLocks/>
              <a:stCxn id="126" idx="3"/>
            </p:cNvCxnSpPr>
            <p:nvPr/>
          </p:nvCxnSpPr>
          <p:spPr>
            <a:xfrm flipV="1">
              <a:off x="7417708" y="5112305"/>
              <a:ext cx="199840" cy="18466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箭头连接符 128">
              <a:extLst>
                <a:ext uri="{FF2B5EF4-FFF2-40B4-BE49-F238E27FC236}">
                  <a16:creationId xmlns:a16="http://schemas.microsoft.com/office/drawing/2014/main" id="{5E4A5D5B-DAEB-49B5-9FCF-E256E717B79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76917" y="4407115"/>
              <a:ext cx="357409" cy="13471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E9EEAA69-056A-4D93-9515-871BC7F9D491}"/>
                </a:ext>
              </a:extLst>
            </p:cNvPr>
            <p:cNvSpPr txBox="1"/>
            <p:nvPr/>
          </p:nvSpPr>
          <p:spPr>
            <a:xfrm>
              <a:off x="5874196" y="4634083"/>
              <a:ext cx="1723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0" i="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xpansion Joint 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id="{C81FB4D5-799B-4D5E-85D5-7FA393A7BB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21810" y="4523279"/>
              <a:ext cx="568455" cy="21190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文本框 92">
            <a:extLst>
              <a:ext uri="{FF2B5EF4-FFF2-40B4-BE49-F238E27FC236}">
                <a16:creationId xmlns:a16="http://schemas.microsoft.com/office/drawing/2014/main" id="{81C72E3D-4D5E-41C1-9672-13484A54120D}"/>
              </a:ext>
            </a:extLst>
          </p:cNvPr>
          <p:cNvSpPr txBox="1"/>
          <p:nvPr/>
        </p:nvSpPr>
        <p:spPr>
          <a:xfrm>
            <a:off x="4581981" y="7100925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87C10E-CE04-4A71-AE9F-3748E2E65B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1438" y="1505076"/>
            <a:ext cx="1295048" cy="898857"/>
          </a:xfrm>
          <a:prstGeom prst="snip1Rect">
            <a:avLst>
              <a:gd name="adj" fmla="val 43512"/>
            </a:avLst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A833B3E-0E2C-4B6C-9688-448BEBFC5A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69593" y="4036395"/>
            <a:ext cx="4803809" cy="257523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FA344C0E-307F-4518-97E8-4B508543D134}"/>
              </a:ext>
            </a:extLst>
          </p:cNvPr>
          <p:cNvSpPr txBox="1"/>
          <p:nvPr/>
        </p:nvSpPr>
        <p:spPr>
          <a:xfrm>
            <a:off x="8390182" y="2970218"/>
            <a:ext cx="14542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DC3A7C43-C3FA-49D2-A926-C57261BA6BA6}"/>
              </a:ext>
            </a:extLst>
          </p:cNvPr>
          <p:cNvSpPr/>
          <p:nvPr/>
        </p:nvSpPr>
        <p:spPr>
          <a:xfrm rot="10800000">
            <a:off x="8083038" y="2674987"/>
            <a:ext cx="257175" cy="1264499"/>
          </a:xfrm>
          <a:prstGeom prst="downArrow">
            <a:avLst>
              <a:gd name="adj1" fmla="val 27778"/>
              <a:gd name="adj2" fmla="val 101852"/>
            </a:avLst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0" name="右大括号 89">
            <a:extLst>
              <a:ext uri="{FF2B5EF4-FFF2-40B4-BE49-F238E27FC236}">
                <a16:creationId xmlns:a16="http://schemas.microsoft.com/office/drawing/2014/main" id="{38C8A534-3592-440E-934C-44539F2AEEC8}"/>
              </a:ext>
            </a:extLst>
          </p:cNvPr>
          <p:cNvSpPr/>
          <p:nvPr/>
        </p:nvSpPr>
        <p:spPr>
          <a:xfrm rot="4380000">
            <a:off x="7322626" y="4031247"/>
            <a:ext cx="244581" cy="4428993"/>
          </a:xfrm>
          <a:prstGeom prst="rightBrace">
            <a:avLst>
              <a:gd name="adj1" fmla="val 49662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文本框 90">
            <a:extLst>
              <a:ext uri="{FF2B5EF4-FFF2-40B4-BE49-F238E27FC236}">
                <a16:creationId xmlns:a16="http://schemas.microsoft.com/office/drawing/2014/main" id="{D75AC3B2-8B52-45B5-B049-8B46A438A35B}"/>
              </a:ext>
            </a:extLst>
          </p:cNvPr>
          <p:cNvSpPr txBox="1"/>
          <p:nvPr/>
        </p:nvSpPr>
        <p:spPr>
          <a:xfrm rot="-1020000">
            <a:off x="6911434" y="6348881"/>
            <a:ext cx="13901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king table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F0FB18D-01A6-4972-B0C2-6F03F89DCD86}"/>
              </a:ext>
            </a:extLst>
          </p:cNvPr>
          <p:cNvSpPr txBox="1"/>
          <p:nvPr/>
        </p:nvSpPr>
        <p:spPr>
          <a:xfrm>
            <a:off x="4569593" y="320365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</a:t>
            </a:r>
            <a:endParaRPr lang="zh-CN" altLang="en-US" dirty="0"/>
          </a:p>
        </p:txBody>
      </p:sp>
      <p:sp>
        <p:nvSpPr>
          <p:cNvPr id="92" name="箭头: 下 91">
            <a:extLst>
              <a:ext uri="{FF2B5EF4-FFF2-40B4-BE49-F238E27FC236}">
                <a16:creationId xmlns:a16="http://schemas.microsoft.com/office/drawing/2014/main" id="{24F81087-3243-4E1E-BE95-C9747C9512F2}"/>
              </a:ext>
            </a:extLst>
          </p:cNvPr>
          <p:cNvSpPr/>
          <p:nvPr/>
        </p:nvSpPr>
        <p:spPr>
          <a:xfrm>
            <a:off x="4326845" y="2670508"/>
            <a:ext cx="257175" cy="1264499"/>
          </a:xfrm>
          <a:prstGeom prst="downArrow">
            <a:avLst>
              <a:gd name="adj1" fmla="val 27778"/>
              <a:gd name="adj2" fmla="val 101852"/>
            </a:avLst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FF8E93A7-88BC-45CE-8AB8-16D7F9F278AC}"/>
              </a:ext>
            </a:extLst>
          </p:cNvPr>
          <p:cNvSpPr/>
          <p:nvPr/>
        </p:nvSpPr>
        <p:spPr>
          <a:xfrm>
            <a:off x="7183249" y="4963803"/>
            <a:ext cx="45720" cy="45720"/>
          </a:xfrm>
          <a:prstGeom prst="ellipse">
            <a:avLst/>
          </a:prstGeom>
          <a:solidFill>
            <a:schemeClr val="tx1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5FA3D2DC-30C5-434B-8C01-D561FDE1314C}"/>
              </a:ext>
            </a:extLst>
          </p:cNvPr>
          <p:cNvSpPr/>
          <p:nvPr/>
        </p:nvSpPr>
        <p:spPr>
          <a:xfrm>
            <a:off x="7481975" y="4856649"/>
            <a:ext cx="45720" cy="45720"/>
          </a:xfrm>
          <a:prstGeom prst="ellipse">
            <a:avLst/>
          </a:prstGeom>
          <a:solidFill>
            <a:schemeClr val="tx1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>
            <a:extLst>
              <a:ext uri="{FF2B5EF4-FFF2-40B4-BE49-F238E27FC236}">
                <a16:creationId xmlns:a16="http://schemas.microsoft.com/office/drawing/2014/main" id="{2153CED6-29FA-4DC0-8A89-419AEFCF2977}"/>
              </a:ext>
            </a:extLst>
          </p:cNvPr>
          <p:cNvSpPr/>
          <p:nvPr/>
        </p:nvSpPr>
        <p:spPr>
          <a:xfrm>
            <a:off x="6846593" y="5085571"/>
            <a:ext cx="45720" cy="45720"/>
          </a:xfrm>
          <a:prstGeom prst="ellipse">
            <a:avLst/>
          </a:prstGeom>
          <a:solidFill>
            <a:schemeClr val="tx1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13FFD6CB-2E75-400F-8F91-0CC31DA3433F}"/>
              </a:ext>
            </a:extLst>
          </p:cNvPr>
          <p:cNvSpPr/>
          <p:nvPr/>
        </p:nvSpPr>
        <p:spPr>
          <a:xfrm rot="10800000">
            <a:off x="8083039" y="6500636"/>
            <a:ext cx="257175" cy="1264499"/>
          </a:xfrm>
          <a:prstGeom prst="downArrow">
            <a:avLst>
              <a:gd name="adj1" fmla="val 27778"/>
              <a:gd name="adj2" fmla="val 101852"/>
            </a:avLst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6739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蓝色的桥&#10;&#10;描述已自动生成">
            <a:extLst>
              <a:ext uri="{FF2B5EF4-FFF2-40B4-BE49-F238E27FC236}">
                <a16:creationId xmlns:a16="http://schemas.microsoft.com/office/drawing/2014/main" id="{2D8332F1-3579-43C5-84A1-98FB5F2FEF7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33859" r="108" b="14323"/>
          <a:stretch/>
        </p:blipFill>
        <p:spPr>
          <a:xfrm>
            <a:off x="592685" y="758058"/>
            <a:ext cx="9743090" cy="3247697"/>
          </a:xfrm>
          <a:prstGeom prst="rect">
            <a:avLst/>
          </a:prstGeom>
        </p:spPr>
      </p:pic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43BCB4C1-C272-4959-8CF5-BED1B5D10AB1}"/>
              </a:ext>
            </a:extLst>
          </p:cNvPr>
          <p:cNvCxnSpPr>
            <a:cxnSpLocks/>
          </p:cNvCxnSpPr>
          <p:nvPr/>
        </p:nvCxnSpPr>
        <p:spPr>
          <a:xfrm flipH="1">
            <a:off x="6148388" y="2924175"/>
            <a:ext cx="354808" cy="3927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D7E79DD5-CA61-4B35-8713-BA99C5AEEC7C}"/>
              </a:ext>
            </a:extLst>
          </p:cNvPr>
          <p:cNvCxnSpPr>
            <a:cxnSpLocks/>
          </p:cNvCxnSpPr>
          <p:nvPr/>
        </p:nvCxnSpPr>
        <p:spPr>
          <a:xfrm>
            <a:off x="6503195" y="2924175"/>
            <a:ext cx="369093" cy="10477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6B1F4835-5156-4941-8527-E0530C3AB83F}"/>
              </a:ext>
            </a:extLst>
          </p:cNvPr>
          <p:cNvCxnSpPr>
            <a:cxnSpLocks/>
          </p:cNvCxnSpPr>
          <p:nvPr/>
        </p:nvCxnSpPr>
        <p:spPr>
          <a:xfrm flipV="1">
            <a:off x="6503195" y="2500313"/>
            <a:ext cx="0" cy="4238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7E53A409-F8F2-4347-B369-F77A7B0EB892}"/>
              </a:ext>
            </a:extLst>
          </p:cNvPr>
          <p:cNvSpPr txBox="1"/>
          <p:nvPr/>
        </p:nvSpPr>
        <p:spPr>
          <a:xfrm>
            <a:off x="5915821" y="275914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C3BF685A-46E6-425D-81AF-123E531171F1}"/>
              </a:ext>
            </a:extLst>
          </p:cNvPr>
          <p:cNvSpPr txBox="1"/>
          <p:nvPr/>
        </p:nvSpPr>
        <p:spPr>
          <a:xfrm>
            <a:off x="6872288" y="284428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F6AFBA70-0EB4-44CA-835E-F071DAA64E18}"/>
              </a:ext>
            </a:extLst>
          </p:cNvPr>
          <p:cNvSpPr txBox="1"/>
          <p:nvPr/>
        </p:nvSpPr>
        <p:spPr>
          <a:xfrm>
            <a:off x="6365978" y="2197240"/>
            <a:ext cx="274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BB99897D-8111-43FD-81D0-3CF637E1BE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9627" y="3128477"/>
            <a:ext cx="1911668" cy="1206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981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2</TotalTime>
  <Words>111</Words>
  <Application>Microsoft Office PowerPoint</Application>
  <PresentationFormat>宽屏</PresentationFormat>
  <Paragraphs>55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3" baseType="lpstr">
      <vt:lpstr>等线</vt:lpstr>
      <vt:lpstr>等线 Light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in Yuan</dc:creator>
  <cp:lastModifiedBy>Bin Yuan</cp:lastModifiedBy>
  <cp:revision>68</cp:revision>
  <dcterms:created xsi:type="dcterms:W3CDTF">2021-02-19T14:43:22Z</dcterms:created>
  <dcterms:modified xsi:type="dcterms:W3CDTF">2021-03-21T12:11:21Z</dcterms:modified>
</cp:coreProperties>
</file>